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DE02E8" w:rsidP="00E1788B">
      <w:pPr>
        <w:pStyle w:val="a3"/>
      </w:pPr>
      <w:r>
        <w:rPr>
          <w:rFonts w:hint="eastAsia"/>
          <w:color w:val="C00000"/>
        </w:rPr>
        <w:t>Polygonal billiards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9F732F">
        <w:rPr>
          <w:rFonts w:hint="eastAsia"/>
          <w:b/>
        </w:rPr>
        <w:t>8</w:t>
      </w:r>
      <w:r w:rsidR="001557FD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Pr="00D24780">
        <w:rPr>
          <w:rFonts w:hint="eastAsia"/>
          <w:b/>
        </w:rPr>
        <w:t>Math</w:t>
      </w:r>
    </w:p>
    <w:p w:rsidR="004D641D" w:rsidRDefault="004D641D" w:rsidP="00E1788B"/>
    <w:p w:rsidR="00536503" w:rsidRDefault="00AF10CE" w:rsidP="00824255">
      <w:r>
        <w:rPr>
          <w:rFonts w:hint="eastAsia"/>
        </w:rPr>
        <w:t xml:space="preserve">Given a </w:t>
      </w:r>
      <w:r w:rsidRPr="00BC248D">
        <w:rPr>
          <w:rFonts w:hint="eastAsia"/>
          <w:b/>
        </w:rPr>
        <w:t>regular</w:t>
      </w:r>
      <w:r>
        <w:rPr>
          <w:rFonts w:hint="eastAsia"/>
        </w:rPr>
        <w:t xml:space="preserve"> </w:t>
      </w:r>
      <w:r w:rsidRPr="00AF10CE">
        <w:rPr>
          <w:rFonts w:hint="eastAsia"/>
          <w:i/>
        </w:rPr>
        <w:t>n</w:t>
      </w:r>
      <w:r>
        <w:rPr>
          <w:rFonts w:hint="eastAsia"/>
        </w:rPr>
        <w:t>-sided polygon</w:t>
      </w:r>
      <w:r w:rsidR="00BC248D">
        <w:rPr>
          <w:rFonts w:hint="eastAsia"/>
        </w:rPr>
        <w:t xml:space="preserve"> (</w:t>
      </w:r>
      <w:r w:rsidR="00BC248D" w:rsidRPr="002B330F">
        <w:rPr>
          <w:rFonts w:hint="eastAsia"/>
          <w:i/>
        </w:rPr>
        <w:t>n</w:t>
      </w:r>
      <w:r w:rsidR="00BC248D">
        <w:rPr>
          <w:rFonts w:hint="eastAsia"/>
        </w:rPr>
        <w:t xml:space="preserve"> &gt;= 3)</w:t>
      </w:r>
      <w:r>
        <w:rPr>
          <w:rFonts w:hint="eastAsia"/>
        </w:rPr>
        <w:t xml:space="preserve"> </w:t>
      </w:r>
      <w:r w:rsidR="00204FC5">
        <w:rPr>
          <w:rFonts w:hint="eastAsia"/>
        </w:rPr>
        <w:t>billiard</w:t>
      </w:r>
      <w:r w:rsidR="00F11B15">
        <w:rPr>
          <w:rFonts w:hint="eastAsia"/>
        </w:rPr>
        <w:t xml:space="preserve"> </w:t>
      </w:r>
      <w:r>
        <w:rPr>
          <w:rFonts w:hint="eastAsia"/>
        </w:rPr>
        <w:t>table</w:t>
      </w:r>
      <w:r w:rsidR="00F11B15">
        <w:rPr>
          <w:rFonts w:hint="eastAsia"/>
        </w:rPr>
        <w:t xml:space="preserve"> and its </w:t>
      </w:r>
      <w:r w:rsidR="00F11B15" w:rsidRPr="00F11B15">
        <w:t>vertices</w:t>
      </w:r>
      <w:r w:rsidR="00F11B15">
        <w:rPr>
          <w:rFonts w:hint="eastAsia"/>
        </w:rPr>
        <w:t xml:space="preserve"> are labeled </w:t>
      </w:r>
      <w:r w:rsidR="00F11B15" w:rsidRPr="00F11B15">
        <w:rPr>
          <w:rFonts w:hint="eastAsia"/>
          <w:i/>
        </w:rPr>
        <w:t>A</w:t>
      </w:r>
      <w:r w:rsidR="00F11B15" w:rsidRPr="00F11B15">
        <w:rPr>
          <w:rFonts w:hint="eastAsia"/>
          <w:vertAlign w:val="subscript"/>
        </w:rPr>
        <w:t>1</w:t>
      </w:r>
      <w:r w:rsidR="00F11B15">
        <w:rPr>
          <w:rFonts w:hint="eastAsia"/>
        </w:rPr>
        <w:t xml:space="preserve">, </w:t>
      </w:r>
      <w:r w:rsidR="00F11B15" w:rsidRPr="00F11B15">
        <w:rPr>
          <w:rFonts w:hint="eastAsia"/>
          <w:i/>
        </w:rPr>
        <w:t>A</w:t>
      </w:r>
      <w:r w:rsidR="00F11B15" w:rsidRPr="00F11B15">
        <w:rPr>
          <w:rFonts w:hint="eastAsia"/>
          <w:vertAlign w:val="subscript"/>
        </w:rPr>
        <w:t>2</w:t>
      </w:r>
      <w:proofErr w:type="gramStart"/>
      <w:r w:rsidR="00F11B15">
        <w:rPr>
          <w:rFonts w:hint="eastAsia"/>
        </w:rPr>
        <w:t xml:space="preserve">, </w:t>
      </w:r>
      <w:r w:rsidR="00F11B15">
        <w:t>…</w:t>
      </w:r>
      <w:r w:rsidR="00F11B15">
        <w:rPr>
          <w:rFonts w:hint="eastAsia"/>
        </w:rPr>
        <w:t>,</w:t>
      </w:r>
      <w:proofErr w:type="gramEnd"/>
      <w:r w:rsidR="00F11B15">
        <w:rPr>
          <w:rFonts w:hint="eastAsia"/>
        </w:rPr>
        <w:t xml:space="preserve"> </w:t>
      </w:r>
      <w:r w:rsidR="00F11B15" w:rsidRPr="00F11B15">
        <w:rPr>
          <w:rFonts w:hint="eastAsia"/>
          <w:i/>
        </w:rPr>
        <w:t>A</w:t>
      </w:r>
      <w:r w:rsidR="00F11B15" w:rsidRPr="00F11B15">
        <w:rPr>
          <w:rFonts w:hint="eastAsia"/>
          <w:i/>
          <w:vertAlign w:val="subscript"/>
        </w:rPr>
        <w:t>n</w:t>
      </w:r>
      <w:r w:rsidR="00F11B15">
        <w:rPr>
          <w:rFonts w:hint="eastAsia"/>
        </w:rPr>
        <w:t xml:space="preserve"> in</w:t>
      </w:r>
      <w:r w:rsidR="00F470B3">
        <w:rPr>
          <w:rFonts w:hint="eastAsia"/>
        </w:rPr>
        <w:t xml:space="preserve"> anti</w:t>
      </w:r>
      <w:r w:rsidR="00884FEC" w:rsidRPr="00884FEC">
        <w:t>clockwise direction</w:t>
      </w:r>
      <w:r w:rsidR="00E72EBA">
        <w:rPr>
          <w:rFonts w:hint="eastAsia"/>
        </w:rPr>
        <w:t>.</w:t>
      </w:r>
      <w:r w:rsidR="00BD785A">
        <w:rPr>
          <w:rFonts w:hint="eastAsia"/>
        </w:rPr>
        <w:t xml:space="preserve"> A billiard ball is placed in the middle of the edge </w:t>
      </w:r>
      <w:r w:rsidR="00BD785A" w:rsidRPr="00BD785A">
        <w:rPr>
          <w:rFonts w:hint="eastAsia"/>
          <w:i/>
        </w:rPr>
        <w:t>A</w:t>
      </w:r>
      <w:r w:rsidR="00BD785A" w:rsidRPr="00BD785A">
        <w:rPr>
          <w:rFonts w:hint="eastAsia"/>
          <w:vertAlign w:val="subscript"/>
        </w:rPr>
        <w:t>1</w:t>
      </w:r>
      <w:r w:rsidR="00BD785A" w:rsidRPr="00BD785A">
        <w:rPr>
          <w:rFonts w:hint="eastAsia"/>
          <w:i/>
        </w:rPr>
        <w:t>A</w:t>
      </w:r>
      <w:r w:rsidR="00BD785A" w:rsidRPr="00BD785A">
        <w:rPr>
          <w:rFonts w:hint="eastAsia"/>
          <w:vertAlign w:val="subscript"/>
        </w:rPr>
        <w:t>2</w:t>
      </w:r>
      <w:r w:rsidR="00BD785A">
        <w:rPr>
          <w:rFonts w:hint="eastAsia"/>
        </w:rPr>
        <w:t>.</w:t>
      </w:r>
      <w:r w:rsidR="00500FBF">
        <w:rPr>
          <w:rFonts w:hint="eastAsia"/>
        </w:rPr>
        <w:t xml:space="preserve"> When it is </w:t>
      </w:r>
      <w:r w:rsidR="00701075">
        <w:rPr>
          <w:rFonts w:hint="eastAsia"/>
        </w:rPr>
        <w:t>launched</w:t>
      </w:r>
      <w:r w:rsidR="00500FBF">
        <w:rPr>
          <w:rFonts w:hint="eastAsia"/>
        </w:rPr>
        <w:t xml:space="preserve"> at a certain angle, </w:t>
      </w:r>
      <w:r w:rsidR="0098001A">
        <w:rPr>
          <w:rFonts w:hint="eastAsia"/>
        </w:rPr>
        <w:t xml:space="preserve">it keeps moving and </w:t>
      </w:r>
      <w:r w:rsidR="00255120" w:rsidRPr="0098001A">
        <w:t>reflects</w:t>
      </w:r>
      <w:r w:rsidR="0098001A" w:rsidRPr="0098001A">
        <w:t xml:space="preserve"> off the sides of the table</w:t>
      </w:r>
      <w:r w:rsidR="0098001A">
        <w:rPr>
          <w:rFonts w:hint="eastAsia"/>
        </w:rPr>
        <w:t>.</w:t>
      </w:r>
      <w:r w:rsidR="00C3213A">
        <w:rPr>
          <w:rFonts w:hint="eastAsia"/>
        </w:rPr>
        <w:t xml:space="preserve"> </w:t>
      </w:r>
      <w:r w:rsidR="00D904BD" w:rsidRPr="00D904BD">
        <w:t xml:space="preserve">Suppose the </w:t>
      </w:r>
      <w:r w:rsidR="00D904BD">
        <w:rPr>
          <w:rFonts w:hint="eastAsia"/>
        </w:rPr>
        <w:t xml:space="preserve">table and </w:t>
      </w:r>
      <w:r w:rsidR="00A44009">
        <w:t>the</w:t>
      </w:r>
      <w:r w:rsidR="00A44009">
        <w:rPr>
          <w:rFonts w:hint="eastAsia"/>
        </w:rPr>
        <w:t xml:space="preserve"> </w:t>
      </w:r>
      <w:r w:rsidR="00D904BD" w:rsidRPr="00D904BD">
        <w:t xml:space="preserve">ball </w:t>
      </w:r>
      <w:r w:rsidR="00D904BD">
        <w:rPr>
          <w:rFonts w:hint="eastAsia"/>
        </w:rPr>
        <w:t>are</w:t>
      </w:r>
      <w:r w:rsidR="00D904BD" w:rsidRPr="00D904BD">
        <w:t xml:space="preserve"> ideal</w:t>
      </w:r>
      <w:r w:rsidR="00362AFC">
        <w:rPr>
          <w:rFonts w:hint="eastAsia"/>
        </w:rPr>
        <w:t xml:space="preserve">, and </w:t>
      </w:r>
      <w:r w:rsidR="00362AFC">
        <w:t>reflection and incidence angles are the same</w:t>
      </w:r>
      <w:r w:rsidR="00362AFC">
        <w:rPr>
          <w:rFonts w:hint="eastAsia"/>
        </w:rPr>
        <w:t xml:space="preserve"> when </w:t>
      </w:r>
      <w:r w:rsidR="00362AFC">
        <w:t>bouncing off</w:t>
      </w:r>
      <w:r w:rsidR="00362AFC">
        <w:rPr>
          <w:rFonts w:hint="eastAsia"/>
        </w:rPr>
        <w:t xml:space="preserve"> </w:t>
      </w:r>
      <w:r w:rsidR="00D7520B">
        <w:rPr>
          <w:rFonts w:hint="eastAsia"/>
        </w:rPr>
        <w:t xml:space="preserve">the </w:t>
      </w:r>
      <w:r w:rsidR="00362AFC">
        <w:rPr>
          <w:rFonts w:hint="eastAsia"/>
        </w:rPr>
        <w:t>edge</w:t>
      </w:r>
      <w:r w:rsidR="00D904BD">
        <w:rPr>
          <w:rFonts w:hint="eastAsia"/>
        </w:rPr>
        <w:t>.</w:t>
      </w:r>
    </w:p>
    <w:p w:rsidR="00536503" w:rsidRDefault="00536503" w:rsidP="00824255"/>
    <w:p w:rsidR="00BF674D" w:rsidRPr="00BF674D" w:rsidRDefault="007C47E1" w:rsidP="00824255">
      <w:r>
        <w:rPr>
          <w:rFonts w:hint="eastAsia"/>
        </w:rPr>
        <w:t>Let</w:t>
      </w:r>
      <w:r>
        <w:t>’</w:t>
      </w:r>
      <w:r>
        <w:rPr>
          <w:rFonts w:hint="eastAsia"/>
        </w:rPr>
        <w:t xml:space="preserve">s take an </w:t>
      </w:r>
      <w:r>
        <w:t>equilateral</w:t>
      </w:r>
      <w:r>
        <w:rPr>
          <w:rFonts w:hint="eastAsia"/>
        </w:rPr>
        <w:t xml:space="preserve"> </w:t>
      </w:r>
      <w:r>
        <w:t>triangle</w:t>
      </w:r>
      <w:r>
        <w:rPr>
          <w:rFonts w:hint="eastAsia"/>
        </w:rPr>
        <w:t xml:space="preserve"> table (</w:t>
      </w:r>
      <w:r w:rsidRPr="002B330F">
        <w:rPr>
          <w:rFonts w:hint="eastAsia"/>
          <w:i/>
        </w:rPr>
        <w:t>n</w:t>
      </w:r>
      <w:r>
        <w:rPr>
          <w:rFonts w:hint="eastAsia"/>
        </w:rPr>
        <w:t xml:space="preserve"> = 3) as an example.</w:t>
      </w:r>
    </w:p>
    <w:p w:rsidR="000B4BFF" w:rsidRDefault="00DC5365" w:rsidP="000B4BFF">
      <w:pPr>
        <w:jc w:val="center"/>
      </w:pPr>
      <w:r>
        <w:rPr>
          <w:noProof/>
        </w:rPr>
        <w:drawing>
          <wp:inline distT="0" distB="0" distL="0" distR="0">
            <wp:extent cx="3049200" cy="2660400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lygonal_billiards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9200" cy="266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EBE" w:rsidRPr="004B735B" w:rsidRDefault="00FB688C" w:rsidP="00824255">
      <w:r>
        <w:rPr>
          <w:rFonts w:hint="eastAsia"/>
        </w:rPr>
        <w:t>When the ball is launched at angle 60 degrees, it hit</w:t>
      </w:r>
      <w:r w:rsidR="004B735B">
        <w:rPr>
          <w:rFonts w:hint="eastAsia"/>
        </w:rPr>
        <w:t>s</w:t>
      </w:r>
      <w:r>
        <w:rPr>
          <w:rFonts w:hint="eastAsia"/>
        </w:rPr>
        <w:t xml:space="preserve"> the edge </w:t>
      </w:r>
      <w:r w:rsidRPr="00FB688C">
        <w:rPr>
          <w:rFonts w:hint="eastAsia"/>
          <w:i/>
        </w:rPr>
        <w:t>A</w:t>
      </w:r>
      <w:r w:rsidRPr="00FB688C">
        <w:rPr>
          <w:rFonts w:hint="eastAsia"/>
          <w:vertAlign w:val="subscript"/>
        </w:rPr>
        <w:t>2</w:t>
      </w:r>
      <w:r w:rsidRPr="00FB688C">
        <w:rPr>
          <w:rFonts w:hint="eastAsia"/>
          <w:i/>
        </w:rPr>
        <w:t>A</w:t>
      </w:r>
      <w:r w:rsidRPr="00FB688C">
        <w:rPr>
          <w:rFonts w:hint="eastAsia"/>
          <w:vertAlign w:val="subscript"/>
        </w:rPr>
        <w:t>3</w:t>
      </w:r>
      <w:r>
        <w:rPr>
          <w:rFonts w:hint="eastAsia"/>
        </w:rPr>
        <w:t xml:space="preserve"> and </w:t>
      </w:r>
      <w:r w:rsidRPr="00FB688C">
        <w:rPr>
          <w:rFonts w:hint="eastAsia"/>
          <w:i/>
        </w:rPr>
        <w:t>A</w:t>
      </w:r>
      <w:r w:rsidRPr="00FB688C">
        <w:rPr>
          <w:rFonts w:hint="eastAsia"/>
          <w:vertAlign w:val="subscript"/>
        </w:rPr>
        <w:t>3</w:t>
      </w:r>
      <w:r w:rsidRPr="00FB688C">
        <w:rPr>
          <w:rFonts w:hint="eastAsia"/>
          <w:i/>
        </w:rPr>
        <w:t>A</w:t>
      </w:r>
      <w:r w:rsidRPr="00FB688C">
        <w:rPr>
          <w:rFonts w:hint="eastAsia"/>
          <w:vertAlign w:val="subscript"/>
        </w:rPr>
        <w:t>1</w:t>
      </w:r>
      <w:r>
        <w:rPr>
          <w:rFonts w:hint="eastAsia"/>
        </w:rPr>
        <w:t xml:space="preserve">, and </w:t>
      </w:r>
      <w:r w:rsidR="0004595B">
        <w:rPr>
          <w:rFonts w:hint="eastAsia"/>
        </w:rPr>
        <w:t xml:space="preserve">just </w:t>
      </w:r>
      <w:r w:rsidR="00A72F40">
        <w:t>returns</w:t>
      </w:r>
      <w:r>
        <w:rPr>
          <w:rFonts w:hint="eastAsia"/>
        </w:rPr>
        <w:t xml:space="preserve"> to start point.</w:t>
      </w:r>
      <w:r w:rsidR="00AF2B60">
        <w:rPr>
          <w:rFonts w:hint="eastAsia"/>
        </w:rPr>
        <w:t xml:space="preserve"> </w:t>
      </w:r>
      <w:r w:rsidR="0013161E">
        <w:rPr>
          <w:rFonts w:hint="eastAsia"/>
        </w:rPr>
        <w:t xml:space="preserve">For the </w:t>
      </w:r>
      <w:r w:rsidR="0013161E" w:rsidRPr="00AF10CE">
        <w:rPr>
          <w:rFonts w:hint="eastAsia"/>
          <w:i/>
        </w:rPr>
        <w:t>n</w:t>
      </w:r>
      <w:r w:rsidR="0013161E">
        <w:rPr>
          <w:rFonts w:hint="eastAsia"/>
        </w:rPr>
        <w:t>-sided polygon, there exists a continuous</w:t>
      </w:r>
      <w:r w:rsidR="004B735B">
        <w:rPr>
          <w:rFonts w:hint="eastAsia"/>
        </w:rPr>
        <w:t xml:space="preserve"> launch angle range such that the ball hits edge </w:t>
      </w:r>
      <w:r w:rsidR="004B735B" w:rsidRPr="00FB688C">
        <w:rPr>
          <w:rFonts w:hint="eastAsia"/>
          <w:i/>
        </w:rPr>
        <w:t>A</w:t>
      </w:r>
      <w:r w:rsidR="004B735B" w:rsidRPr="00FB688C">
        <w:rPr>
          <w:rFonts w:hint="eastAsia"/>
          <w:vertAlign w:val="subscript"/>
        </w:rPr>
        <w:t>2</w:t>
      </w:r>
      <w:r w:rsidR="004B735B" w:rsidRPr="00FB688C">
        <w:rPr>
          <w:rFonts w:hint="eastAsia"/>
          <w:i/>
        </w:rPr>
        <w:t>A</w:t>
      </w:r>
      <w:r w:rsidR="004B735B" w:rsidRPr="00FB688C">
        <w:rPr>
          <w:rFonts w:hint="eastAsia"/>
          <w:vertAlign w:val="subscript"/>
        </w:rPr>
        <w:t>3</w:t>
      </w:r>
      <w:r w:rsidR="004B735B">
        <w:rPr>
          <w:rFonts w:hint="eastAsia"/>
        </w:rPr>
        <w:t xml:space="preserve">, </w:t>
      </w:r>
      <w:r w:rsidR="004B735B" w:rsidRPr="00FB688C">
        <w:rPr>
          <w:rFonts w:hint="eastAsia"/>
          <w:i/>
        </w:rPr>
        <w:t>A</w:t>
      </w:r>
      <w:r w:rsidR="00254E1B">
        <w:rPr>
          <w:rFonts w:hint="eastAsia"/>
          <w:vertAlign w:val="subscript"/>
        </w:rPr>
        <w:t>3</w:t>
      </w:r>
      <w:r w:rsidR="004B735B" w:rsidRPr="00FB688C">
        <w:rPr>
          <w:rFonts w:hint="eastAsia"/>
          <w:i/>
        </w:rPr>
        <w:t>A</w:t>
      </w:r>
      <w:r w:rsidR="00254E1B">
        <w:rPr>
          <w:rFonts w:hint="eastAsia"/>
          <w:vertAlign w:val="subscript"/>
        </w:rPr>
        <w:t>4</w:t>
      </w:r>
      <w:proofErr w:type="gramStart"/>
      <w:r w:rsidR="004B735B">
        <w:rPr>
          <w:rFonts w:hint="eastAsia"/>
        </w:rPr>
        <w:t>,</w:t>
      </w:r>
      <w:r w:rsidR="00927B49">
        <w:rPr>
          <w:rFonts w:hint="eastAsia"/>
        </w:rPr>
        <w:t xml:space="preserve"> </w:t>
      </w:r>
      <w:bookmarkStart w:id="0" w:name="_GoBack"/>
      <w:bookmarkEnd w:id="0"/>
      <w:r w:rsidR="009B4A88">
        <w:t>…,</w:t>
      </w:r>
      <w:proofErr w:type="gramEnd"/>
      <w:r w:rsidR="004B735B">
        <w:rPr>
          <w:rFonts w:hint="eastAsia"/>
        </w:rPr>
        <w:t xml:space="preserve"> </w:t>
      </w:r>
      <w:r w:rsidR="00254E1B" w:rsidRPr="00FB688C">
        <w:rPr>
          <w:rFonts w:hint="eastAsia"/>
          <w:i/>
        </w:rPr>
        <w:t>A</w:t>
      </w:r>
      <w:r w:rsidR="00254E1B" w:rsidRPr="00254E1B">
        <w:rPr>
          <w:rFonts w:hint="eastAsia"/>
          <w:i/>
          <w:vertAlign w:val="subscript"/>
        </w:rPr>
        <w:t>n</w:t>
      </w:r>
      <w:r w:rsidR="00254E1B">
        <w:rPr>
          <w:rFonts w:hint="eastAsia"/>
          <w:vertAlign w:val="subscript"/>
        </w:rPr>
        <w:t>-1</w:t>
      </w:r>
      <w:r w:rsidR="00254E1B" w:rsidRPr="00FB688C">
        <w:rPr>
          <w:rFonts w:hint="eastAsia"/>
          <w:i/>
        </w:rPr>
        <w:t>A</w:t>
      </w:r>
      <w:r w:rsidR="00254E1B" w:rsidRPr="00254E1B">
        <w:rPr>
          <w:rFonts w:hint="eastAsia"/>
          <w:i/>
          <w:vertAlign w:val="subscript"/>
        </w:rPr>
        <w:t>n</w:t>
      </w:r>
      <w:r w:rsidR="00254E1B">
        <w:rPr>
          <w:rFonts w:hint="eastAsia"/>
        </w:rPr>
        <w:t xml:space="preserve"> </w:t>
      </w:r>
      <w:r w:rsidR="004B735B">
        <w:rPr>
          <w:rFonts w:hint="eastAsia"/>
        </w:rPr>
        <w:t>in turn</w:t>
      </w:r>
      <w:r w:rsidR="00A417B4">
        <w:rPr>
          <w:rFonts w:hint="eastAsia"/>
        </w:rPr>
        <w:t xml:space="preserve"> and return to edge </w:t>
      </w:r>
      <w:r w:rsidR="00A417B4" w:rsidRPr="00A417B4">
        <w:rPr>
          <w:rFonts w:hint="eastAsia"/>
          <w:i/>
        </w:rPr>
        <w:t>A</w:t>
      </w:r>
      <w:r w:rsidR="00A417B4" w:rsidRPr="00A417B4">
        <w:rPr>
          <w:rFonts w:hint="eastAsia"/>
          <w:vertAlign w:val="subscript"/>
        </w:rPr>
        <w:t>1</w:t>
      </w:r>
      <w:r w:rsidR="00A417B4" w:rsidRPr="00A417B4">
        <w:rPr>
          <w:rFonts w:hint="eastAsia"/>
          <w:i/>
        </w:rPr>
        <w:t>A</w:t>
      </w:r>
      <w:r w:rsidR="00A417B4" w:rsidRPr="00A417B4">
        <w:rPr>
          <w:rFonts w:hint="eastAsia"/>
          <w:vertAlign w:val="subscript"/>
        </w:rPr>
        <w:t>2</w:t>
      </w:r>
      <w:r w:rsidR="00A417B4">
        <w:rPr>
          <w:rFonts w:hint="eastAsia"/>
        </w:rPr>
        <w:t xml:space="preserve"> at last.</w:t>
      </w:r>
      <w:r w:rsidR="00A24F14">
        <w:rPr>
          <w:rFonts w:hint="eastAsia"/>
        </w:rPr>
        <w:t xml:space="preserve"> </w:t>
      </w:r>
      <w:r w:rsidR="000F2D95">
        <w:rPr>
          <w:rFonts w:hint="eastAsia"/>
        </w:rPr>
        <w:t xml:space="preserve">For </w:t>
      </w:r>
      <w:r w:rsidR="00041121">
        <w:rPr>
          <w:rFonts w:hint="eastAsia"/>
        </w:rPr>
        <w:t>the</w:t>
      </w:r>
      <w:r w:rsidR="000F2D95">
        <w:rPr>
          <w:rFonts w:hint="eastAsia"/>
        </w:rPr>
        <w:t xml:space="preserve"> </w:t>
      </w:r>
      <w:r w:rsidR="000F2D95">
        <w:t>equilateral</w:t>
      </w:r>
      <w:r w:rsidR="000F2D95">
        <w:rPr>
          <w:rFonts w:hint="eastAsia"/>
        </w:rPr>
        <w:t xml:space="preserve"> </w:t>
      </w:r>
      <w:r w:rsidR="000F2D95">
        <w:t>triangle</w:t>
      </w:r>
      <w:r w:rsidR="000F2D95">
        <w:rPr>
          <w:rFonts w:hint="eastAsia"/>
        </w:rPr>
        <w:t xml:space="preserve"> table, </w:t>
      </w:r>
      <w:r w:rsidR="00354059">
        <w:rPr>
          <w:rFonts w:hint="eastAsia"/>
        </w:rPr>
        <w:t xml:space="preserve">the minimum launch angle is </w:t>
      </w:r>
      <w:r w:rsidR="004E6178">
        <w:t>40.89339464913</w:t>
      </w:r>
      <w:r w:rsidR="004E6178">
        <w:rPr>
          <w:rFonts w:hint="eastAsia"/>
        </w:rPr>
        <w:t>1</w:t>
      </w:r>
      <w:r w:rsidR="00D86EFA">
        <w:rPr>
          <w:rFonts w:hint="eastAsia"/>
        </w:rPr>
        <w:t xml:space="preserve"> degrees</w:t>
      </w:r>
      <w:r w:rsidR="00354059">
        <w:rPr>
          <w:rFonts w:hint="eastAsia"/>
        </w:rPr>
        <w:t xml:space="preserve">, and the maximum one is </w:t>
      </w:r>
      <w:r w:rsidR="00437E76">
        <w:t>73.89788624801</w:t>
      </w:r>
      <w:r w:rsidR="00437E76">
        <w:rPr>
          <w:rFonts w:hint="eastAsia"/>
        </w:rPr>
        <w:t>4</w:t>
      </w:r>
      <w:r w:rsidR="00D86EFA">
        <w:rPr>
          <w:rFonts w:hint="eastAsia"/>
        </w:rPr>
        <w:t xml:space="preserve"> degrees</w:t>
      </w:r>
      <w:r w:rsidR="00354059">
        <w:rPr>
          <w:rFonts w:hint="eastAsia"/>
        </w:rPr>
        <w:t>.</w:t>
      </w:r>
      <w:r w:rsidR="00AD279F">
        <w:rPr>
          <w:rFonts w:hint="eastAsia"/>
        </w:rPr>
        <w:t xml:space="preserve"> See blue arrows in above figure.</w:t>
      </w:r>
    </w:p>
    <w:p w:rsidR="00FB688C" w:rsidRDefault="00FB688C" w:rsidP="00824255"/>
    <w:p w:rsidR="00045EBE" w:rsidRDefault="00B03843" w:rsidP="00824255">
      <w:r>
        <w:rPr>
          <w:rFonts w:hint="eastAsia"/>
        </w:rPr>
        <w:t xml:space="preserve">Let </w:t>
      </w:r>
      <w:proofErr w:type="gramStart"/>
      <w:r w:rsidRPr="00B03843">
        <w:rPr>
          <w:rFonts w:hint="eastAsia"/>
          <w:i/>
        </w:rPr>
        <w:t>D</w:t>
      </w:r>
      <w:r>
        <w:rPr>
          <w:rFonts w:hint="eastAsia"/>
        </w:rPr>
        <w:t>(</w:t>
      </w:r>
      <w:proofErr w:type="gramEnd"/>
      <w:r w:rsidRPr="00B03843">
        <w:rPr>
          <w:rFonts w:hint="eastAsia"/>
          <w:i/>
        </w:rPr>
        <w:t>n</w:t>
      </w:r>
      <w:r>
        <w:rPr>
          <w:rFonts w:hint="eastAsia"/>
        </w:rPr>
        <w:t xml:space="preserve">) be </w:t>
      </w:r>
      <w:r w:rsidR="00701075">
        <w:rPr>
          <w:rFonts w:hint="eastAsia"/>
        </w:rPr>
        <w:t xml:space="preserve">the length of </w:t>
      </w:r>
      <w:r w:rsidR="00701075">
        <w:t>launch angle</w:t>
      </w:r>
      <w:r w:rsidR="00701075">
        <w:rPr>
          <w:rFonts w:hint="eastAsia"/>
        </w:rPr>
        <w:t xml:space="preserve"> range satisfying above rule for </w:t>
      </w:r>
      <w:r w:rsidR="00D149DB">
        <w:rPr>
          <w:rFonts w:hint="eastAsia"/>
        </w:rPr>
        <w:t xml:space="preserve">a </w:t>
      </w:r>
      <w:r w:rsidR="00D149DB" w:rsidRPr="00BC248D">
        <w:rPr>
          <w:rFonts w:hint="eastAsia"/>
          <w:b/>
        </w:rPr>
        <w:t>regular</w:t>
      </w:r>
      <w:r w:rsidR="00D149DB">
        <w:rPr>
          <w:rFonts w:hint="eastAsia"/>
        </w:rPr>
        <w:t xml:space="preserve"> </w:t>
      </w:r>
      <w:r w:rsidR="00D149DB" w:rsidRPr="00AF10CE">
        <w:rPr>
          <w:rFonts w:hint="eastAsia"/>
          <w:i/>
        </w:rPr>
        <w:t>n</w:t>
      </w:r>
      <w:r w:rsidR="00D149DB">
        <w:rPr>
          <w:rFonts w:hint="eastAsia"/>
        </w:rPr>
        <w:t xml:space="preserve">-sided polygon, in </w:t>
      </w:r>
      <w:r w:rsidR="00D149DB">
        <w:t>degrees</w:t>
      </w:r>
      <w:r>
        <w:rPr>
          <w:rFonts w:hint="eastAsia"/>
        </w:rPr>
        <w:t xml:space="preserve">. You </w:t>
      </w:r>
      <w:r w:rsidR="00D149DB">
        <w:rPr>
          <w:rFonts w:hint="eastAsia"/>
        </w:rPr>
        <w:t xml:space="preserve">are given </w:t>
      </w:r>
      <w:proofErr w:type="gramStart"/>
      <w:r w:rsidR="00D149DB" w:rsidRPr="00F2340E">
        <w:rPr>
          <w:rFonts w:hint="eastAsia"/>
          <w:i/>
        </w:rPr>
        <w:t>D</w:t>
      </w:r>
      <w:r w:rsidR="00D149DB">
        <w:rPr>
          <w:rFonts w:hint="eastAsia"/>
        </w:rPr>
        <w:t>(</w:t>
      </w:r>
      <w:proofErr w:type="gramEnd"/>
      <w:r w:rsidR="00D149DB">
        <w:rPr>
          <w:rFonts w:hint="eastAsia"/>
        </w:rPr>
        <w:t>3) =</w:t>
      </w:r>
      <w:r w:rsidR="00F07FCF">
        <w:rPr>
          <w:rFonts w:hint="eastAsia"/>
        </w:rPr>
        <w:t xml:space="preserve"> </w:t>
      </w:r>
      <w:r w:rsidR="00F07FCF" w:rsidRPr="00F07FCF">
        <w:t>33.004491598883</w:t>
      </w:r>
      <w:r w:rsidR="00D149DB">
        <w:rPr>
          <w:rFonts w:hint="eastAsia"/>
        </w:rPr>
        <w:t xml:space="preserve"> </w:t>
      </w:r>
      <w:r w:rsidR="00F2340E">
        <w:rPr>
          <w:rFonts w:hint="eastAsia"/>
        </w:rPr>
        <w:t xml:space="preserve">, </w:t>
      </w:r>
      <w:r w:rsidR="00F2340E" w:rsidRPr="00F2340E">
        <w:rPr>
          <w:rFonts w:hint="eastAsia"/>
          <w:i/>
        </w:rPr>
        <w:t>D</w:t>
      </w:r>
      <w:r w:rsidR="00F2340E">
        <w:rPr>
          <w:rFonts w:hint="eastAsia"/>
        </w:rPr>
        <w:t xml:space="preserve">(10) = </w:t>
      </w:r>
      <w:r w:rsidR="00A31E1C" w:rsidRPr="00A31E1C">
        <w:t>1.86615229527</w:t>
      </w:r>
      <w:r w:rsidR="00A31E1C">
        <w:rPr>
          <w:rFonts w:hint="eastAsia"/>
        </w:rPr>
        <w:t>5</w:t>
      </w:r>
      <w:r w:rsidR="00A31E1C" w:rsidRPr="00A31E1C">
        <w:rPr>
          <w:rFonts w:hint="eastAsia"/>
        </w:rPr>
        <w:t xml:space="preserve"> </w:t>
      </w:r>
      <w:r w:rsidR="00F2340E">
        <w:rPr>
          <w:rFonts w:hint="eastAsia"/>
        </w:rPr>
        <w:t xml:space="preserve">and </w:t>
      </w:r>
      <w:r w:rsidR="00F2340E" w:rsidRPr="00F2340E">
        <w:rPr>
          <w:rFonts w:hint="eastAsia"/>
          <w:i/>
        </w:rPr>
        <w:t>D</w:t>
      </w:r>
      <w:r w:rsidR="00F2340E">
        <w:rPr>
          <w:rFonts w:hint="eastAsia"/>
        </w:rPr>
        <w:t xml:space="preserve">(50) = </w:t>
      </w:r>
      <w:r w:rsidR="007B2E0E" w:rsidRPr="007B2E0E">
        <w:t>0.07210209875</w:t>
      </w:r>
      <w:r w:rsidR="007B2E0E">
        <w:rPr>
          <w:rFonts w:hint="eastAsia"/>
        </w:rPr>
        <w:t>5</w:t>
      </w:r>
      <w:r w:rsidR="00F2340E">
        <w:rPr>
          <w:rFonts w:hint="eastAsia"/>
        </w:rPr>
        <w:t>.</w:t>
      </w:r>
    </w:p>
    <w:p w:rsidR="00B03843" w:rsidRDefault="00B03843" w:rsidP="00824255"/>
    <w:p w:rsidR="00824255" w:rsidRPr="00617475" w:rsidRDefault="005A7DC2" w:rsidP="00824255">
      <w:r>
        <w:rPr>
          <w:rFonts w:hint="eastAsia"/>
        </w:rPr>
        <w:t>Find</w:t>
      </w:r>
      <w:r w:rsidR="0080736C" w:rsidRPr="0080736C">
        <w:rPr>
          <w:position w:val="-16"/>
        </w:rPr>
        <w:object w:dxaOrig="11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23.15pt" o:ole="">
            <v:imagedata r:id="rId8" o:title=""/>
          </v:shape>
          <o:OLEObject Type="Embed" ProgID="Equation.DSMT4" ShapeID="_x0000_i1025" DrawAspect="Content" ObjectID="_1573325194" r:id="rId9"/>
        </w:object>
      </w:r>
      <w:r w:rsidR="00045EBE">
        <w:rPr>
          <w:rFonts w:hint="eastAsia"/>
        </w:rPr>
        <w:t xml:space="preserve">. </w:t>
      </w:r>
      <w:r w:rsidR="00617475">
        <w:t xml:space="preserve">Give your answer rounded to </w:t>
      </w:r>
      <w:r w:rsidR="00045EBE">
        <w:rPr>
          <w:rFonts w:hint="eastAsia"/>
        </w:rPr>
        <w:t>10</w:t>
      </w:r>
      <w:r w:rsidR="00617475" w:rsidRPr="00617475">
        <w:t xml:space="preserve"> digits after the decimal point</w:t>
      </w:r>
      <w:r w:rsidR="00617475">
        <w:rPr>
          <w:rFonts w:hint="eastAsia"/>
        </w:rPr>
        <w:t>.</w:t>
      </w:r>
    </w:p>
    <w:p w:rsidR="009D7224" w:rsidRDefault="009D7224" w:rsidP="00E1788B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D44521" w:rsidRPr="00D44521">
        <w:rPr>
          <w:b/>
        </w:rPr>
        <w:t>89.7715077904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1071" w:rsidRDefault="00A11071" w:rsidP="003D1B41">
      <w:r>
        <w:separator/>
      </w:r>
    </w:p>
  </w:endnote>
  <w:endnote w:type="continuationSeparator" w:id="0">
    <w:p w:rsidR="00A11071" w:rsidRDefault="00A11071" w:rsidP="003D1B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1071" w:rsidRDefault="00A11071" w:rsidP="003D1B41">
      <w:r>
        <w:separator/>
      </w:r>
    </w:p>
  </w:footnote>
  <w:footnote w:type="continuationSeparator" w:id="0">
    <w:p w:rsidR="00A11071" w:rsidRDefault="00A11071" w:rsidP="003D1B4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01614"/>
    <w:rsid w:val="00003E75"/>
    <w:rsid w:val="000212D5"/>
    <w:rsid w:val="00041121"/>
    <w:rsid w:val="0004595B"/>
    <w:rsid w:val="00045EBE"/>
    <w:rsid w:val="00072F6D"/>
    <w:rsid w:val="000823AD"/>
    <w:rsid w:val="000B4BFF"/>
    <w:rsid w:val="000C0C36"/>
    <w:rsid w:val="000D0889"/>
    <w:rsid w:val="000D3DFE"/>
    <w:rsid w:val="000D5A27"/>
    <w:rsid w:val="000F2D95"/>
    <w:rsid w:val="0011513E"/>
    <w:rsid w:val="00115A58"/>
    <w:rsid w:val="00126DDE"/>
    <w:rsid w:val="0013161E"/>
    <w:rsid w:val="001374EB"/>
    <w:rsid w:val="0014013B"/>
    <w:rsid w:val="001514C7"/>
    <w:rsid w:val="001544CB"/>
    <w:rsid w:val="001557FD"/>
    <w:rsid w:val="0017595F"/>
    <w:rsid w:val="00195995"/>
    <w:rsid w:val="001B4C38"/>
    <w:rsid w:val="001B708A"/>
    <w:rsid w:val="001D7BAD"/>
    <w:rsid w:val="00204FC5"/>
    <w:rsid w:val="0021108D"/>
    <w:rsid w:val="00212304"/>
    <w:rsid w:val="0021620E"/>
    <w:rsid w:val="00254E1B"/>
    <w:rsid w:val="00255120"/>
    <w:rsid w:val="00256CEE"/>
    <w:rsid w:val="00260BAC"/>
    <w:rsid w:val="00261617"/>
    <w:rsid w:val="0028246F"/>
    <w:rsid w:val="00293CB6"/>
    <w:rsid w:val="002A482A"/>
    <w:rsid w:val="002B2697"/>
    <w:rsid w:val="002B2756"/>
    <w:rsid w:val="002B330F"/>
    <w:rsid w:val="002D38F6"/>
    <w:rsid w:val="002E3123"/>
    <w:rsid w:val="00314371"/>
    <w:rsid w:val="0031449B"/>
    <w:rsid w:val="00317C7F"/>
    <w:rsid w:val="0032774D"/>
    <w:rsid w:val="00330C98"/>
    <w:rsid w:val="00340F53"/>
    <w:rsid w:val="0034188D"/>
    <w:rsid w:val="00354059"/>
    <w:rsid w:val="00362AFC"/>
    <w:rsid w:val="003715AF"/>
    <w:rsid w:val="00373E87"/>
    <w:rsid w:val="0038709B"/>
    <w:rsid w:val="00393E90"/>
    <w:rsid w:val="003965D3"/>
    <w:rsid w:val="003C526D"/>
    <w:rsid w:val="003D1B41"/>
    <w:rsid w:val="003E233A"/>
    <w:rsid w:val="003E7A30"/>
    <w:rsid w:val="003F5741"/>
    <w:rsid w:val="00406B11"/>
    <w:rsid w:val="00410980"/>
    <w:rsid w:val="00414CDD"/>
    <w:rsid w:val="004234E8"/>
    <w:rsid w:val="004244A7"/>
    <w:rsid w:val="00434A13"/>
    <w:rsid w:val="00437E76"/>
    <w:rsid w:val="00454428"/>
    <w:rsid w:val="00463649"/>
    <w:rsid w:val="0046658C"/>
    <w:rsid w:val="004705AC"/>
    <w:rsid w:val="00485A4C"/>
    <w:rsid w:val="004B735B"/>
    <w:rsid w:val="004D033C"/>
    <w:rsid w:val="004D641D"/>
    <w:rsid w:val="004E36FE"/>
    <w:rsid w:val="004E6178"/>
    <w:rsid w:val="00500350"/>
    <w:rsid w:val="00500B85"/>
    <w:rsid w:val="00500FBF"/>
    <w:rsid w:val="00530583"/>
    <w:rsid w:val="00536503"/>
    <w:rsid w:val="00584B9F"/>
    <w:rsid w:val="00591459"/>
    <w:rsid w:val="005A7DC2"/>
    <w:rsid w:val="005E062D"/>
    <w:rsid w:val="005E46EF"/>
    <w:rsid w:val="0060406B"/>
    <w:rsid w:val="006140F9"/>
    <w:rsid w:val="00617475"/>
    <w:rsid w:val="00631D89"/>
    <w:rsid w:val="006367CC"/>
    <w:rsid w:val="0064289B"/>
    <w:rsid w:val="006C054C"/>
    <w:rsid w:val="006C6398"/>
    <w:rsid w:val="006F6E71"/>
    <w:rsid w:val="00701075"/>
    <w:rsid w:val="0073147F"/>
    <w:rsid w:val="007348BD"/>
    <w:rsid w:val="007629A4"/>
    <w:rsid w:val="00776569"/>
    <w:rsid w:val="0078196E"/>
    <w:rsid w:val="00793348"/>
    <w:rsid w:val="00795138"/>
    <w:rsid w:val="007976DD"/>
    <w:rsid w:val="007B2127"/>
    <w:rsid w:val="007B2E0E"/>
    <w:rsid w:val="007B493C"/>
    <w:rsid w:val="007C47E1"/>
    <w:rsid w:val="007C78B5"/>
    <w:rsid w:val="00804326"/>
    <w:rsid w:val="0080736C"/>
    <w:rsid w:val="00813BB9"/>
    <w:rsid w:val="008144EA"/>
    <w:rsid w:val="00816F59"/>
    <w:rsid w:val="00824255"/>
    <w:rsid w:val="008765F8"/>
    <w:rsid w:val="0087699E"/>
    <w:rsid w:val="00884FEC"/>
    <w:rsid w:val="008A036D"/>
    <w:rsid w:val="008C15B6"/>
    <w:rsid w:val="008D4F6B"/>
    <w:rsid w:val="008E0067"/>
    <w:rsid w:val="0090510A"/>
    <w:rsid w:val="009156FD"/>
    <w:rsid w:val="00927B49"/>
    <w:rsid w:val="00933A96"/>
    <w:rsid w:val="0094205D"/>
    <w:rsid w:val="00953BBA"/>
    <w:rsid w:val="009704A5"/>
    <w:rsid w:val="009716F9"/>
    <w:rsid w:val="0098001A"/>
    <w:rsid w:val="0098086D"/>
    <w:rsid w:val="00991486"/>
    <w:rsid w:val="009A2EF7"/>
    <w:rsid w:val="009A553C"/>
    <w:rsid w:val="009B1E6C"/>
    <w:rsid w:val="009B4A88"/>
    <w:rsid w:val="009D7224"/>
    <w:rsid w:val="009E3293"/>
    <w:rsid w:val="009E6416"/>
    <w:rsid w:val="009F732F"/>
    <w:rsid w:val="00A05F62"/>
    <w:rsid w:val="00A11071"/>
    <w:rsid w:val="00A15E74"/>
    <w:rsid w:val="00A24F14"/>
    <w:rsid w:val="00A25BF9"/>
    <w:rsid w:val="00A31E1C"/>
    <w:rsid w:val="00A417B4"/>
    <w:rsid w:val="00A44009"/>
    <w:rsid w:val="00A70FDD"/>
    <w:rsid w:val="00A72F40"/>
    <w:rsid w:val="00AC10FC"/>
    <w:rsid w:val="00AD279F"/>
    <w:rsid w:val="00AF10CE"/>
    <w:rsid w:val="00AF2B60"/>
    <w:rsid w:val="00AF752A"/>
    <w:rsid w:val="00B03843"/>
    <w:rsid w:val="00B10581"/>
    <w:rsid w:val="00B21D81"/>
    <w:rsid w:val="00B25A11"/>
    <w:rsid w:val="00B5695C"/>
    <w:rsid w:val="00B811B4"/>
    <w:rsid w:val="00B81625"/>
    <w:rsid w:val="00B83497"/>
    <w:rsid w:val="00BC248D"/>
    <w:rsid w:val="00BC3708"/>
    <w:rsid w:val="00BD785A"/>
    <w:rsid w:val="00BE39C1"/>
    <w:rsid w:val="00BF4277"/>
    <w:rsid w:val="00BF674D"/>
    <w:rsid w:val="00C13E3D"/>
    <w:rsid w:val="00C3213A"/>
    <w:rsid w:val="00C728F0"/>
    <w:rsid w:val="00C767DF"/>
    <w:rsid w:val="00C92954"/>
    <w:rsid w:val="00CA74BE"/>
    <w:rsid w:val="00D101C1"/>
    <w:rsid w:val="00D149DB"/>
    <w:rsid w:val="00D24780"/>
    <w:rsid w:val="00D32BB1"/>
    <w:rsid w:val="00D41DE5"/>
    <w:rsid w:val="00D44350"/>
    <w:rsid w:val="00D44521"/>
    <w:rsid w:val="00D50572"/>
    <w:rsid w:val="00D7520B"/>
    <w:rsid w:val="00D77977"/>
    <w:rsid w:val="00D86EFA"/>
    <w:rsid w:val="00D87130"/>
    <w:rsid w:val="00D904BD"/>
    <w:rsid w:val="00D94C25"/>
    <w:rsid w:val="00DC5365"/>
    <w:rsid w:val="00DD1CCD"/>
    <w:rsid w:val="00DD1FBD"/>
    <w:rsid w:val="00DE02E8"/>
    <w:rsid w:val="00DF2826"/>
    <w:rsid w:val="00E1130A"/>
    <w:rsid w:val="00E1788B"/>
    <w:rsid w:val="00E41B80"/>
    <w:rsid w:val="00E6028E"/>
    <w:rsid w:val="00E60702"/>
    <w:rsid w:val="00E61465"/>
    <w:rsid w:val="00E67841"/>
    <w:rsid w:val="00E72EBA"/>
    <w:rsid w:val="00E93B38"/>
    <w:rsid w:val="00E95E87"/>
    <w:rsid w:val="00EA22AB"/>
    <w:rsid w:val="00EC470F"/>
    <w:rsid w:val="00ED53ED"/>
    <w:rsid w:val="00EE1EAC"/>
    <w:rsid w:val="00F07FCF"/>
    <w:rsid w:val="00F113E3"/>
    <w:rsid w:val="00F11B15"/>
    <w:rsid w:val="00F2340E"/>
    <w:rsid w:val="00F376B3"/>
    <w:rsid w:val="00F470B3"/>
    <w:rsid w:val="00F523BF"/>
    <w:rsid w:val="00F556F6"/>
    <w:rsid w:val="00F6561F"/>
    <w:rsid w:val="00F85B59"/>
    <w:rsid w:val="00F93D73"/>
    <w:rsid w:val="00F97D97"/>
    <w:rsid w:val="00FA1EB0"/>
    <w:rsid w:val="00FB688C"/>
    <w:rsid w:val="00FC3A31"/>
    <w:rsid w:val="00FC5603"/>
    <w:rsid w:val="00FC78F8"/>
    <w:rsid w:val="00FC7DE4"/>
    <w:rsid w:val="00FD6FEA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3D1B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3D1B41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3D1B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3D1B41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0B4BFF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0B4BF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3D1B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3D1B41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3D1B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3D1B41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0B4BFF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0B4BF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505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6</TotalTime>
  <Pages>1</Pages>
  <Words>191</Words>
  <Characters>1094</Characters>
  <Application>Microsoft Office Word</Application>
  <DocSecurity>0</DocSecurity>
  <Lines>9</Lines>
  <Paragraphs>2</Paragraphs>
  <ScaleCrop>false</ScaleCrop>
  <Company/>
  <LinksUpToDate>false</LinksUpToDate>
  <CharactersWithSpaces>1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235</cp:revision>
  <dcterms:created xsi:type="dcterms:W3CDTF">2017-10-14T09:00:00Z</dcterms:created>
  <dcterms:modified xsi:type="dcterms:W3CDTF">2017-11-27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